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F3B428" w14:textId="320E3E92" w:rsidR="002538FE" w:rsidRDefault="00CA3AC6">
      <w:pPr>
        <w:rPr>
          <w:rFonts w:ascii="微軟正黑體" w:hAnsi="微軟正黑體" w:hint="eastAsia"/>
          <w:b/>
          <w:bCs/>
          <w:sz w:val="28"/>
          <w:szCs w:val="28"/>
        </w:rPr>
      </w:pPr>
      <w:r w:rsidRPr="002538FE">
        <w:rPr>
          <w:rFonts w:ascii="微軟正黑體" w:hAnsi="微軟正黑體" w:hint="eastAsia"/>
          <w:b/>
          <w:bCs/>
          <w:sz w:val="28"/>
          <w:szCs w:val="28"/>
        </w:rPr>
        <w:t>M</w:t>
      </w:r>
      <w:r w:rsidRPr="002538FE">
        <w:rPr>
          <w:rFonts w:ascii="微軟正黑體" w:hAnsi="微軟正黑體"/>
          <w:b/>
          <w:bCs/>
          <w:sz w:val="28"/>
          <w:szCs w:val="28"/>
        </w:rPr>
        <w:t xml:space="preserve">athType </w:t>
      </w:r>
      <w:r w:rsidR="00C31627">
        <w:rPr>
          <w:rFonts w:ascii="微軟正黑體" w:hAnsi="微軟正黑體" w:hint="eastAsia"/>
          <w:b/>
          <w:bCs/>
          <w:sz w:val="28"/>
          <w:szCs w:val="28"/>
        </w:rPr>
        <w:t>編輯器的</w:t>
      </w:r>
      <w:r w:rsidRPr="002538FE">
        <w:rPr>
          <w:rFonts w:ascii="微軟正黑體" w:hAnsi="微軟正黑體" w:hint="eastAsia"/>
          <w:b/>
          <w:bCs/>
          <w:sz w:val="28"/>
          <w:szCs w:val="28"/>
        </w:rPr>
        <w:t>常用快速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2538FE" w14:paraId="645AC6EE" w14:textId="77777777" w:rsidTr="002538FE">
        <w:tc>
          <w:tcPr>
            <w:tcW w:w="5228" w:type="dxa"/>
          </w:tcPr>
          <w:tbl>
            <w:tblPr>
              <w:tblW w:w="0" w:type="auto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60"/>
              <w:gridCol w:w="567"/>
              <w:gridCol w:w="3269"/>
            </w:tblGrid>
            <w:tr w:rsidR="002538FE" w:rsidRPr="002538FE" w14:paraId="2EED0749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FB5670E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小於等於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3F5DB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Arial" w:hAnsi="Arial" w:cs="Arial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≤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2FA7F29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K 再按 ,</w:t>
                  </w:r>
                </w:p>
              </w:tc>
            </w:tr>
            <w:tr w:rsidR="002538FE" w:rsidRPr="002538FE" w14:paraId="6A3683ED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63D489F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大於等於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817D215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Arial" w:hAnsi="Arial" w:cs="Arial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≥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4E32CB3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K 再按 .</w:t>
                  </w:r>
                </w:p>
              </w:tc>
            </w:tr>
            <w:tr w:rsidR="002538FE" w:rsidRPr="002538FE" w14:paraId="6BE6BD06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6FFE14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不等於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B731D16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≠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A2F83F9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K 再按 Shift+=</w:t>
                  </w:r>
                </w:p>
              </w:tc>
            </w:tr>
            <w:tr w:rsidR="002538FE" w:rsidRPr="002538FE" w14:paraId="7374279A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DEE79A8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正負(加減)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0BDD9DB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±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E5B6665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=</w:t>
                  </w:r>
                </w:p>
              </w:tc>
            </w:tr>
            <w:tr w:rsidR="002538FE" w:rsidRPr="002538FE" w14:paraId="4FA0DEAE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A2022E6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乘以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E7B762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×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D72FEAC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K 再按 T</w:t>
                  </w:r>
                </w:p>
              </w:tc>
            </w:tr>
            <w:tr w:rsidR="002538FE" w:rsidRPr="002538FE" w14:paraId="7725EDD2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98B9D0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除以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C137A32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÷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2439E8B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/</w:t>
                  </w:r>
                </w:p>
              </w:tc>
            </w:tr>
            <w:tr w:rsidR="002538FE" w:rsidRPr="002538FE" w14:paraId="5C207DB8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5217B65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因為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0877DAC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∵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8ED213A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B</w:t>
                  </w:r>
                </w:p>
              </w:tc>
            </w:tr>
            <w:tr w:rsidR="002538FE" w:rsidRPr="002538FE" w14:paraId="31BF98BD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583D8E7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所以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E2506B0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∴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D7E4F93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T</w:t>
                  </w:r>
                </w:p>
              </w:tc>
            </w:tr>
            <w:tr w:rsidR="002538FE" w:rsidRPr="002538FE" w14:paraId="56D3C174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E535870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度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E7488FD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∘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7B85CFA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D</w:t>
                  </w:r>
                </w:p>
              </w:tc>
            </w:tr>
            <w:tr w:rsidR="002538FE" w:rsidRPr="002538FE" w14:paraId="1DEF2B4A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4B168CB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角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50DEB91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∠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212FFE1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K 再按 Shift+A</w:t>
                  </w:r>
                </w:p>
              </w:tc>
            </w:tr>
            <w:tr w:rsidR="002538FE" w:rsidRPr="002538FE" w14:paraId="556055A4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B5C7378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絕對值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4C6CEA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|</w:t>
                  </w:r>
                  <w:r w:rsidRPr="002538FE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 xml:space="preserve"> |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9F2096B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T 再按 Shift+\</w:t>
                  </w:r>
                </w:p>
              </w:tc>
            </w:tr>
            <w:tr w:rsidR="002538FE" w:rsidRPr="002538FE" w14:paraId="44B86938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BC2538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分數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90AA7C0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D23E9A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F</w:t>
                  </w:r>
                </w:p>
              </w:tc>
            </w:tr>
            <w:tr w:rsidR="002538FE" w:rsidRPr="002538FE" w14:paraId="008A15C5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1A969EC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根號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0B51881C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  <w:t>√</w:t>
                  </w: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1DF59EF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R</w:t>
                  </w:r>
                </w:p>
              </w:tc>
            </w:tr>
            <w:tr w:rsidR="002538FE" w:rsidRPr="002538FE" w14:paraId="762B688D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C71E847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上標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E8D119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6AA8134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H</w:t>
                  </w:r>
                </w:p>
              </w:tc>
            </w:tr>
            <w:tr w:rsidR="002538FE" w:rsidRPr="002538FE" w14:paraId="61607D1C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A56E00E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下標</w:t>
                  </w: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1DE7C95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F5E57F0" w14:textId="777777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L</w:t>
                  </w:r>
                </w:p>
              </w:tc>
            </w:tr>
            <w:tr w:rsidR="002538FE" w:rsidRPr="002538FE" w14:paraId="026F71D3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DAC7CCE" w14:textId="01E22290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D3CB84F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D77A7DC" w14:textId="7701247F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2538FE" w:rsidRPr="002538FE" w14:paraId="7622E758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86E6966" w14:textId="580C1CDA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ECE14F3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3065CCD" w14:textId="5B549CB1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2538FE" w:rsidRPr="002538FE" w14:paraId="60C9785B" w14:textId="77777777" w:rsidTr="00E02D97">
              <w:trPr>
                <w:tblCellSpacing w:w="0" w:type="dxa"/>
              </w:trPr>
              <w:tc>
                <w:tcPr>
                  <w:tcW w:w="116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4120C60" w14:textId="31E55F0E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567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371823D" w14:textId="77777777" w:rsidR="002538FE" w:rsidRPr="002538FE" w:rsidRDefault="002538FE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269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49E1CF4" w14:textId="63BBACE9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</w:tbl>
          <w:p w14:paraId="0129582C" w14:textId="77777777" w:rsidR="002538FE" w:rsidRPr="002538FE" w:rsidRDefault="002538FE">
            <w:pPr>
              <w:rPr>
                <w:rFonts w:ascii="微軟正黑體" w:hAnsi="微軟正黑體" w:hint="eastAsia"/>
                <w:b/>
                <w:bCs/>
                <w:sz w:val="28"/>
                <w:szCs w:val="28"/>
              </w:rPr>
            </w:pPr>
          </w:p>
        </w:tc>
        <w:tc>
          <w:tcPr>
            <w:tcW w:w="5228" w:type="dxa"/>
          </w:tcPr>
          <w:tbl>
            <w:tblPr>
              <w:tblW w:w="0" w:type="auto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73"/>
              <w:gridCol w:w="720"/>
              <w:gridCol w:w="3403"/>
            </w:tblGrid>
            <w:tr w:rsidR="002538FE" w:rsidRPr="002538FE" w14:paraId="3D22A4B0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218B130" w14:textId="24867EFC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線段(bar)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48525FC5" w14:textId="2A973F67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27D2E8D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92" type="#_x0000_t75" style="width:19.8pt;height:16.2pt" o:ole="">
                        <v:imagedata r:id="rId6" o:title=""/>
                      </v:shape>
                      <o:OLEObject Type="Embed" ProgID="Equation.DSMT4" ShapeID="_x0000_i1092" DrawAspect="Content" ObjectID="_1694449079" r:id="rId7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B30E089" w14:textId="3DA6372B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6 再按 -</w:t>
                  </w:r>
                </w:p>
              </w:tc>
            </w:tr>
            <w:tr w:rsidR="002538FE" w:rsidRPr="002538FE" w14:paraId="2898467F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514C143" w14:textId="75D1E95D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弧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8471290" w14:textId="011FD9D7" w:rsidR="002538FE" w:rsidRPr="00E02D97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 w:hint="eastAsia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40" w14:anchorId="604702FE">
                      <v:shape id="_x0000_i1093" type="#_x0000_t75" style="width:19.8pt;height:16.8pt" o:ole="">
                        <v:imagedata r:id="rId8" o:title=""/>
                      </v:shape>
                      <o:OLEObject Type="Embed" ProgID="Equation.DSMT4" ShapeID="_x0000_i1093" DrawAspect="Content" ObjectID="_1694449080" r:id="rId9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99FF575" w14:textId="469AD5AA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6 再按 9</w:t>
                  </w:r>
                </w:p>
              </w:tc>
            </w:tr>
            <w:tr w:rsidR="002538FE" w:rsidRPr="002538FE" w14:paraId="73D1EC7A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4D54A6E" w14:textId="52792026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射線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5954510" w14:textId="3A09D1CD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5C3AF73B">
                      <v:shape id="_x0000_i1094" type="#_x0000_t75" style="width:19.8pt;height:16.2pt" o:ole="">
                        <v:imagedata r:id="rId10" o:title=""/>
                      </v:shape>
                      <o:OLEObject Type="Embed" ProgID="Equation.DSMT4" ShapeID="_x0000_i1094" DrawAspect="Content" ObjectID="_1694449081" r:id="rId11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3A874E41" w14:textId="44B87F77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6 再按 →</w:t>
                  </w:r>
                </w:p>
              </w:tc>
            </w:tr>
            <w:tr w:rsidR="002538FE" w:rsidRPr="002538FE" w14:paraId="05DC5080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5769EE7E" w14:textId="67B6D737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直線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5EF4073" w14:textId="646AA0C8" w:rsidR="002538FE" w:rsidRPr="002538FE" w:rsidRDefault="00E02D9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400" w:dyaOrig="320" w14:anchorId="0430C1CF">
                      <v:shape id="_x0000_i1095" type="#_x0000_t75" style="width:19.8pt;height:16.2pt" o:ole="">
                        <v:imagedata r:id="rId12" o:title=""/>
                      </v:shape>
                      <o:OLEObject Type="Embed" ProgID="Equation.DSMT4" ShapeID="_x0000_i1095" DrawAspect="Content" ObjectID="_1694449082" r:id="rId13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16884C1A" w14:textId="24A8EFBD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6 再按 ↑</w:t>
                  </w:r>
                </w:p>
              </w:tc>
            </w:tr>
            <w:tr w:rsidR="002538FE" w:rsidRPr="002538FE" w14:paraId="3D1EEF08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7008E3D0" w14:textId="621383F6" w:rsidR="002538FE" w:rsidRPr="002538FE" w:rsidRDefault="002538FE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向量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20188DF0" w14:textId="1F5DF1E2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E02D9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180" w:dyaOrig="279" w14:anchorId="1166C5B1">
                      <v:shape id="_x0000_i1096" type="#_x0000_t75" style="width:9pt;height:13.8pt" o:ole="">
                        <v:imagedata r:id="rId14" o:title=""/>
                      </v:shape>
                      <o:OLEObject Type="Embed" ProgID="Equation.DSMT4" ShapeID="_x0000_i1096" DrawAspect="Content" ObjectID="_1694449083" r:id="rId15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  <w:hideMark/>
                </w:tcPr>
                <w:p w14:paraId="6909EEE6" w14:textId="2910B268" w:rsidR="002538FE" w:rsidRPr="002538FE" w:rsidRDefault="002538FE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 w:rsidRPr="002538FE"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Ctrl+Shift+6 再按 Alt+→</w:t>
                  </w:r>
                </w:p>
              </w:tc>
            </w:tr>
            <w:tr w:rsidR="002538FE" w:rsidRPr="002538FE" w14:paraId="322BC55B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6C4DAF3" w14:textId="495B1364" w:rsidR="002538FE" w:rsidRPr="002538FE" w:rsidRDefault="00E02D9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單撇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9107C56" w14:textId="449C6561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279" w:dyaOrig="260" w14:anchorId="5CA6D351">
                      <v:shape id="_x0000_i1097" type="#_x0000_t75" style="width:13.8pt;height:13.2pt" o:ole="">
                        <v:imagedata r:id="rId16" o:title=""/>
                      </v:shape>
                      <o:OLEObject Type="Embed" ProgID="Equation.DSMT4" ShapeID="_x0000_i1097" DrawAspect="Content" ObjectID="_1694449084" r:id="rId17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87EC3D5" w14:textId="38F3FB22" w:rsidR="002538FE" w:rsidRPr="002538FE" w:rsidRDefault="00E02D97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t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rl+’</w:t>
                  </w:r>
                  <w:r w:rsidR="00C31627"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（不能單獨存在）</w:t>
                  </w:r>
                </w:p>
              </w:tc>
            </w:tr>
            <w:tr w:rsidR="002538FE" w:rsidRPr="002538FE" w14:paraId="3BB73DFF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43EFB04" w14:textId="5C1EF584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雙撇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F30A2D2" w14:textId="69442C75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4"/>
                      <w:sz w:val="22"/>
                    </w:rPr>
                    <w:object w:dxaOrig="320" w:dyaOrig="260" w14:anchorId="18953536">
                      <v:shape id="_x0000_i1098" type="#_x0000_t75" style="width:16.2pt;height:13.2pt" o:ole="">
                        <v:imagedata r:id="rId18" o:title=""/>
                      </v:shape>
                      <o:OLEObject Type="Embed" ProgID="Equation.DSMT4" ShapeID="_x0000_i1098" DrawAspect="Content" ObjectID="_1694449085" r:id="rId19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7E30803" w14:textId="6FE43CB1" w:rsidR="002538FE" w:rsidRPr="002538FE" w:rsidRDefault="00C31627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trl+Shift+”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（不能單獨存在）</w:t>
                  </w:r>
                </w:p>
              </w:tc>
            </w:tr>
            <w:tr w:rsidR="002538FE" w:rsidRPr="002538FE" w14:paraId="1DFDD265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FD2307B" w14:textId="1081388E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求和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D9ADE83" w14:textId="0D363FA3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28"/>
                      <w:sz w:val="22"/>
                    </w:rPr>
                    <w:object w:dxaOrig="420" w:dyaOrig="680" w14:anchorId="10D53A71">
                      <v:shape id="_x0000_i1100" type="#_x0000_t75" style="width:21pt;height:34.2pt" o:ole="">
                        <v:imagedata r:id="rId20" o:title=""/>
                      </v:shape>
                      <o:OLEObject Type="Embed" ProgID="Equation.DSMT4" ShapeID="_x0000_i1100" DrawAspect="Content" ObjectID="_1694449086" r:id="rId21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9571CEE" w14:textId="619D4023" w:rsidR="002538FE" w:rsidRPr="002538FE" w:rsidRDefault="00C31627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t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rl+T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再按S</w:t>
                  </w:r>
                </w:p>
              </w:tc>
            </w:tr>
            <w:tr w:rsidR="002538FE" w:rsidRPr="002538FE" w14:paraId="64F7A1DC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D7D30F4" w14:textId="4A1AD966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連乘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6CBC653" w14:textId="5D4D5FB3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28"/>
                      <w:sz w:val="22"/>
                    </w:rPr>
                    <w:object w:dxaOrig="460" w:dyaOrig="680" w14:anchorId="3C4D2495">
                      <v:shape id="_x0000_i1103" type="#_x0000_t75" style="width:22.8pt;height:34.2pt" o:ole="">
                        <v:imagedata r:id="rId22" o:title=""/>
                      </v:shape>
                      <o:OLEObject Type="Embed" ProgID="Equation.DSMT4" ShapeID="_x0000_i1103" DrawAspect="Content" ObjectID="_1694449087" r:id="rId23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2843525" w14:textId="5B69EB4C" w:rsidR="002538FE" w:rsidRPr="002538FE" w:rsidRDefault="00C31627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t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rl+T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再按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T</w:t>
                  </w:r>
                </w:p>
              </w:tc>
            </w:tr>
            <w:tr w:rsidR="002538FE" w:rsidRPr="002538FE" w14:paraId="585864C8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B095176" w14:textId="10D60446" w:rsidR="002538FE" w:rsidRPr="002538FE" w:rsidRDefault="00C31627" w:rsidP="00E02D9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定積分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F86DBDA" w14:textId="28A28781" w:rsidR="002538FE" w:rsidRPr="002538FE" w:rsidRDefault="00C31627" w:rsidP="002538FE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18"/>
                      <w:sz w:val="22"/>
                    </w:rPr>
                    <w:object w:dxaOrig="540" w:dyaOrig="520" w14:anchorId="1BF762F9">
                      <v:shape id="_x0000_i1115" type="#_x0000_t75" style="width:27pt;height:25.8pt" o:ole="">
                        <v:imagedata r:id="rId24" o:title=""/>
                      </v:shape>
                      <o:OLEObject Type="Embed" ProgID="Equation.DSMT4" ShapeID="_x0000_i1115" DrawAspect="Content" ObjectID="_1694449088" r:id="rId25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3AD3F0A" w14:textId="71165C4C" w:rsidR="002538FE" w:rsidRPr="002538FE" w:rsidRDefault="00C31627" w:rsidP="002538FE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t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rl+I</w:t>
                  </w:r>
                </w:p>
              </w:tc>
            </w:tr>
            <w:tr w:rsidR="00C31627" w:rsidRPr="002538FE" w14:paraId="55A34934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21F3A20" w14:textId="45FE0DFD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不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定積分</w:t>
                  </w: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305C5EE" w14:textId="40B8C544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  <w:r w:rsidRPr="00C31627"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position w:val="-16"/>
                      <w:sz w:val="22"/>
                    </w:rPr>
                    <w:object w:dxaOrig="440" w:dyaOrig="440" w14:anchorId="07D5B910">
                      <v:shape id="_x0000_i1128" type="#_x0000_t75" style="width:22.2pt;height:22.2pt" o:ole="">
                        <v:imagedata r:id="rId26" o:title=""/>
                      </v:shape>
                      <o:OLEObject Type="Embed" ProgID="Equation.DSMT4" ShapeID="_x0000_i1128" DrawAspect="Content" ObjectID="_1694449089" r:id="rId27"/>
                    </w:object>
                  </w: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F86E8F1" w14:textId="67D9A3F3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</w:pP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Ct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rl+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Shift+</w:t>
                  </w:r>
                  <w:r>
                    <w:rPr>
                      <w:rFonts w:ascii="微軟正黑體" w:hAnsi="微軟正黑體" w:cs="新細明體" w:hint="eastAsia"/>
                      <w:color w:val="333333"/>
                      <w:spacing w:val="15"/>
                      <w:kern w:val="0"/>
                      <w:sz w:val="22"/>
                    </w:rPr>
                    <w:t>再按S</w:t>
                  </w:r>
                  <w:r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  <w:t>hift+1</w:t>
                  </w:r>
                </w:p>
              </w:tc>
            </w:tr>
            <w:tr w:rsidR="00C31627" w:rsidRPr="002538FE" w14:paraId="1BEA80AE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43C400E" w14:textId="335FDE8F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6725611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B5CA31E" w14:textId="6AA41253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247F99D5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E575154" w14:textId="280CFC4E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6D7CD3F" w14:textId="48DED7E3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FE9B989" w14:textId="7FE9D6B5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209B34ED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4E3D4AC8" w14:textId="1E456CBF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06AC2A9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ABA855E" w14:textId="1537F1D6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6132B5D7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D4A3066" w14:textId="351BE023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22FC420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D83B7E6" w14:textId="6869923B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570C9629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176D74A" w14:textId="086AC70B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72E1815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E5ED48A" w14:textId="09727E7A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16F62E2B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8E98F8B" w14:textId="7D2F4664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3348982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218C1B0B" w14:textId="0362B7BC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04F6D867" w14:textId="77777777" w:rsidTr="00C31627">
              <w:trPr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7D55F1CC" w14:textId="02F07E3A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52A1891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AFD5D74" w14:textId="19AC52C8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4E0BCC23" w14:textId="77777777" w:rsidTr="00C31627">
              <w:trPr>
                <w:trHeight w:val="651"/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0CD88FCF" w14:textId="7EEB13C2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6B11A800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1F6703DC" w14:textId="5F273A0E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  <w:tr w:rsidR="00C31627" w:rsidRPr="002538FE" w14:paraId="00926BF2" w14:textId="77777777" w:rsidTr="00C31627">
              <w:trPr>
                <w:trHeight w:val="310"/>
                <w:tblCellSpacing w:w="0" w:type="dxa"/>
              </w:trPr>
              <w:tc>
                <w:tcPr>
                  <w:tcW w:w="87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5A343EA" w14:textId="1AB9C2AF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720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537142BF" w14:textId="77777777" w:rsidR="00C31627" w:rsidRPr="002538FE" w:rsidRDefault="00C31627" w:rsidP="00C31627">
                  <w:pPr>
                    <w:widowControl/>
                    <w:jc w:val="center"/>
                    <w:rPr>
                      <w:rFonts w:ascii="微軟正黑體" w:hAnsi="微軟正黑體" w:cs="新細明體"/>
                      <w:b/>
                      <w:bCs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  <w:tc>
                <w:tcPr>
                  <w:tcW w:w="3403" w:type="dxa"/>
                  <w:tcBorders>
                    <w:top w:val="outset" w:sz="6" w:space="0" w:color="auto"/>
                    <w:left w:val="outset" w:sz="6" w:space="0" w:color="auto"/>
                    <w:bottom w:val="dashed" w:sz="6" w:space="0" w:color="B6B6B6"/>
                    <w:right w:val="outset" w:sz="6" w:space="0" w:color="auto"/>
                  </w:tcBorders>
                  <w:shd w:val="clear" w:color="auto" w:fill="FFFFFF"/>
                  <w:tcMar>
                    <w:top w:w="75" w:type="dxa"/>
                    <w:left w:w="75" w:type="dxa"/>
                    <w:bottom w:w="75" w:type="dxa"/>
                    <w:right w:w="75" w:type="dxa"/>
                  </w:tcMar>
                  <w:vAlign w:val="center"/>
                </w:tcPr>
                <w:p w14:paraId="3B1A71F4" w14:textId="1B62072B" w:rsidR="00C31627" w:rsidRPr="002538FE" w:rsidRDefault="00C31627" w:rsidP="00C31627">
                  <w:pPr>
                    <w:widowControl/>
                    <w:jc w:val="both"/>
                    <w:rPr>
                      <w:rFonts w:ascii="微軟正黑體" w:hAnsi="微軟正黑體" w:cs="新細明體"/>
                      <w:color w:val="333333"/>
                      <w:spacing w:val="15"/>
                      <w:kern w:val="0"/>
                      <w:sz w:val="22"/>
                    </w:rPr>
                  </w:pPr>
                </w:p>
              </w:tc>
            </w:tr>
          </w:tbl>
          <w:p w14:paraId="2A283A8C" w14:textId="77777777" w:rsidR="002538FE" w:rsidRPr="002538FE" w:rsidRDefault="002538FE">
            <w:pPr>
              <w:rPr>
                <w:rFonts w:ascii="微軟正黑體" w:hAnsi="微軟正黑體" w:hint="eastAsia"/>
                <w:b/>
                <w:bCs/>
                <w:sz w:val="28"/>
                <w:szCs w:val="28"/>
              </w:rPr>
            </w:pPr>
          </w:p>
        </w:tc>
      </w:tr>
    </w:tbl>
    <w:p w14:paraId="58E0907A" w14:textId="77777777" w:rsidR="002538FE" w:rsidRDefault="002538FE">
      <w:pPr>
        <w:rPr>
          <w:rFonts w:ascii="微軟正黑體" w:hAnsi="微軟正黑體" w:hint="eastAsia"/>
          <w:b/>
          <w:bCs/>
          <w:sz w:val="28"/>
          <w:szCs w:val="28"/>
        </w:rPr>
      </w:pPr>
    </w:p>
    <w:sectPr w:rsidR="002538FE" w:rsidSect="00386AA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696F49" w14:textId="77777777" w:rsidR="00D1732D" w:rsidRDefault="00D1732D" w:rsidP="00386AAC">
      <w:r>
        <w:separator/>
      </w:r>
    </w:p>
  </w:endnote>
  <w:endnote w:type="continuationSeparator" w:id="0">
    <w:p w14:paraId="59464B5A" w14:textId="77777777" w:rsidR="00D1732D" w:rsidRDefault="00D1732D" w:rsidP="00386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7532C9" w14:textId="77777777" w:rsidR="00D1732D" w:rsidRDefault="00D1732D" w:rsidP="00386AAC">
      <w:r>
        <w:separator/>
      </w:r>
    </w:p>
  </w:footnote>
  <w:footnote w:type="continuationSeparator" w:id="0">
    <w:p w14:paraId="6B990BCC" w14:textId="77777777" w:rsidR="00D1732D" w:rsidRDefault="00D1732D" w:rsidP="00386A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3AC6"/>
    <w:rsid w:val="002538FE"/>
    <w:rsid w:val="003144DC"/>
    <w:rsid w:val="00386AAC"/>
    <w:rsid w:val="006556D6"/>
    <w:rsid w:val="00736396"/>
    <w:rsid w:val="00A76429"/>
    <w:rsid w:val="00AD6D21"/>
    <w:rsid w:val="00C31627"/>
    <w:rsid w:val="00CA3AC6"/>
    <w:rsid w:val="00D1732D"/>
    <w:rsid w:val="00E02D97"/>
    <w:rsid w:val="00ED4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CF0EE7"/>
  <w15:chartTrackingRefBased/>
  <w15:docId w15:val="{44550A94-6529-4D92-B058-4A098BDA5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38FE"/>
    <w:pPr>
      <w:widowControl w:val="0"/>
      <w:snapToGrid w:val="0"/>
    </w:pPr>
    <w:rPr>
      <w:rFonts w:eastAsia="微軟正黑體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6AA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6AA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6AAC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6AAC"/>
    <w:rPr>
      <w:sz w:val="20"/>
      <w:szCs w:val="20"/>
    </w:rPr>
  </w:style>
  <w:style w:type="table" w:styleId="a7">
    <w:name w:val="Table Grid"/>
    <w:basedOn w:val="a1"/>
    <w:uiPriority w:val="39"/>
    <w:rsid w:val="002538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825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1</Pages>
  <Words>137</Words>
  <Characters>782</Characters>
  <Application>Microsoft Office Word</Application>
  <DocSecurity>0</DocSecurity>
  <Lines>6</Lines>
  <Paragraphs>1</Paragraphs>
  <ScaleCrop>false</ScaleCrop>
  <Company/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9-27T18:16:00Z</dcterms:created>
  <dcterms:modified xsi:type="dcterms:W3CDTF">2021-09-29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